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814" r:id="rId1"/>
  </p:sldMasterIdLst>
  <p:notesMasterIdLst>
    <p:notesMasterId r:id="rId11"/>
  </p:notesMasterIdLst>
  <p:sldIdLst>
    <p:sldId id="571" r:id="rId2"/>
    <p:sldId id="573" r:id="rId3"/>
    <p:sldId id="575" r:id="rId4"/>
    <p:sldId id="576" r:id="rId5"/>
    <p:sldId id="577" r:id="rId6"/>
    <p:sldId id="574" r:id="rId7"/>
    <p:sldId id="580" r:id="rId8"/>
    <p:sldId id="579" r:id="rId9"/>
    <p:sldId id="578" r:id="rId10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66FF"/>
    <a:srgbClr val="9966FF"/>
    <a:srgbClr val="FF6600"/>
    <a:srgbClr val="FF66FF"/>
    <a:srgbClr val="0000FF"/>
    <a:srgbClr val="FF00FF"/>
    <a:srgbClr val="008000"/>
    <a:srgbClr val="0099FF"/>
    <a:srgbClr val="FF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14" autoAdjust="0"/>
    <p:restoredTop sz="94660" autoAdjust="0"/>
  </p:normalViewPr>
  <p:slideViewPr>
    <p:cSldViewPr snapToGrid="0">
      <p:cViewPr>
        <p:scale>
          <a:sx n="62" d="100"/>
          <a:sy n="62" d="100"/>
        </p:scale>
        <p:origin x="-534" y="-9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BFD021-6A73-488C-8B51-F22DABB8A545}" type="datetimeFigureOut">
              <a:rPr lang="zh-CN" altLang="en-US" smtClean="0"/>
              <a:pPr/>
              <a:t>2018/7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CA0EB4-A529-4335-9B3E-020BB0F9FF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519275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89430-7B9A-447A-B98E-4BFADBD7E61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7814F9-BBE9-48E3-9C5C-39AEFA1A294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003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73238884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 advTm="4000">
        <p:random/>
      </p:transition>
    </mc:Choice>
    <mc:Fallback>
      <p:transition spd="slow" advTm="4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7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D89430-7B9A-447A-B98E-4BFADBD7E61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7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7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7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7814F9-BBE9-48E3-9C5C-39AEFA1A294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47980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</p:sldLayoutIdLst>
  <mc:AlternateContent xmlns:mc="http://schemas.openxmlformats.org/markup-compatibility/2006">
    <mc:Choice xmlns="" xmlns:p14="http://schemas.microsoft.com/office/powerpoint/2010/main" Requires="p14">
      <p:transition spd="slow" p14:dur="1500" advTm="4000">
        <p:random/>
      </p:transition>
    </mc:Choice>
    <mc:Fallback>
      <p:transition spd="slow" advTm="4000">
        <p:random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29040" y="3848666"/>
            <a:ext cx="941696" cy="2388358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3289099" y="3848666"/>
            <a:ext cx="941696" cy="238835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4462806" y="3835018"/>
            <a:ext cx="941696" cy="2388358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09218" y="3835018"/>
            <a:ext cx="941696" cy="2388358"/>
          </a:xfrm>
          <a:prstGeom prst="rect">
            <a:avLst/>
          </a:prstGeom>
          <a:solidFill>
            <a:srgbClr val="99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6769278" y="3835019"/>
            <a:ext cx="941696" cy="2388358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7956633" y="3835018"/>
            <a:ext cx="941696" cy="238835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116693" y="3821372"/>
            <a:ext cx="941696" cy="2388358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1637735" y="1774200"/>
            <a:ext cx="907575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7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塊蛋糕，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個裝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1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盒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可以裝幾盒？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610440" y="423074"/>
            <a:ext cx="90757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分裝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 advTm="4000">
        <p:random/>
      </p:transition>
    </mc:Choice>
    <mc:Fallback>
      <p:transition spd="slow" advTm="400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29040" y="3848666"/>
            <a:ext cx="941696" cy="2388358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3289099" y="3848666"/>
            <a:ext cx="941696" cy="238835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4462806" y="3835018"/>
            <a:ext cx="941696" cy="2388358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09218" y="3835018"/>
            <a:ext cx="941696" cy="2388358"/>
          </a:xfrm>
          <a:prstGeom prst="rect">
            <a:avLst/>
          </a:prstGeom>
          <a:solidFill>
            <a:srgbClr val="99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6769278" y="3835019"/>
            <a:ext cx="941696" cy="2388358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7956633" y="3835018"/>
            <a:ext cx="941696" cy="238835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116693" y="3821372"/>
            <a:ext cx="941696" cy="2388358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1637735" y="1815144"/>
            <a:ext cx="907575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7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塊蛋糕，平分給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人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每人可以拿幾個？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610440" y="423074"/>
            <a:ext cx="90757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平分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1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 advTm="4000">
        <p:random/>
      </p:transition>
    </mc:Choice>
    <mc:Fallback>
      <p:transition spd="slow" advTm="400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29040" y="3848666"/>
            <a:ext cx="941696" cy="2388358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3289099" y="3848666"/>
            <a:ext cx="941696" cy="238835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4462806" y="3835018"/>
            <a:ext cx="941696" cy="2388358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09218" y="3835018"/>
            <a:ext cx="941696" cy="2388358"/>
          </a:xfrm>
          <a:prstGeom prst="rect">
            <a:avLst/>
          </a:prstGeom>
          <a:solidFill>
            <a:srgbClr val="99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6769278" y="3835019"/>
            <a:ext cx="941696" cy="2388358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7956633" y="3835018"/>
            <a:ext cx="941696" cy="238835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116693" y="3821372"/>
            <a:ext cx="941696" cy="2388358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1637735" y="1815144"/>
            <a:ext cx="907575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7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塊蛋糕，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個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個數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可以數幾次？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610440" y="423074"/>
            <a:ext cx="90757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分裝和平分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 advTm="4000">
        <p:random/>
      </p:transition>
    </mc:Choice>
    <mc:Fallback>
      <p:transition spd="slow" advTm="4000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29040" y="3848666"/>
            <a:ext cx="941696" cy="2388358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3289099" y="3848666"/>
            <a:ext cx="941696" cy="238835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4462806" y="3835018"/>
            <a:ext cx="941696" cy="2388358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09218" y="3835018"/>
            <a:ext cx="941696" cy="2388358"/>
          </a:xfrm>
          <a:prstGeom prst="rect">
            <a:avLst/>
          </a:prstGeom>
          <a:solidFill>
            <a:srgbClr val="99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6769278" y="3835019"/>
            <a:ext cx="941696" cy="2388358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7956633" y="3835018"/>
            <a:ext cx="941696" cy="238835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116693" y="3821372"/>
            <a:ext cx="941696" cy="2388358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1637735" y="1815144"/>
            <a:ext cx="907575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7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塊蛋糕，平分給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人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每人可以拿幾個？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610440" y="423074"/>
            <a:ext cx="90757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平分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2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12" name="直線接點 11"/>
          <p:cNvCxnSpPr/>
          <p:nvPr/>
        </p:nvCxnSpPr>
        <p:spPr>
          <a:xfrm flipV="1">
            <a:off x="1269216" y="5036024"/>
            <a:ext cx="9621682" cy="682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 advTm="4000">
        <p:random/>
      </p:transition>
    </mc:Choice>
    <mc:Fallback>
      <p:transition spd="slow" advTm="400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群組 10"/>
          <p:cNvGrpSpPr>
            <a:grpSpLocks noChangeAspect="1"/>
          </p:cNvGrpSpPr>
          <p:nvPr/>
        </p:nvGrpSpPr>
        <p:grpSpPr>
          <a:xfrm>
            <a:off x="818855" y="5186148"/>
            <a:ext cx="3964675" cy="1207826"/>
            <a:chOff x="2129040" y="3821372"/>
            <a:chExt cx="7929349" cy="2415652"/>
          </a:xfrm>
        </p:grpSpPr>
        <p:sp>
          <p:nvSpPr>
            <p:cNvPr id="2" name="矩形 1"/>
            <p:cNvSpPr/>
            <p:nvPr/>
          </p:nvSpPr>
          <p:spPr>
            <a:xfrm>
              <a:off x="2129040" y="3848666"/>
              <a:ext cx="941696" cy="238835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3289099" y="3848666"/>
              <a:ext cx="941696" cy="2388358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4462806" y="3835018"/>
              <a:ext cx="941696" cy="238835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5609218" y="3835018"/>
              <a:ext cx="941696" cy="2388358"/>
            </a:xfrm>
            <a:prstGeom prst="rect">
              <a:avLst/>
            </a:prstGeom>
            <a:solidFill>
              <a:srgbClr val="9966FF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769278" y="3835019"/>
              <a:ext cx="941696" cy="2388358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7956633" y="3835018"/>
              <a:ext cx="941696" cy="2388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9116693" y="3821372"/>
              <a:ext cx="941696" cy="238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9" name="文字方塊 8"/>
          <p:cNvSpPr txBox="1"/>
          <p:nvPr/>
        </p:nvSpPr>
        <p:spPr>
          <a:xfrm>
            <a:off x="423085" y="1255585"/>
            <a:ext cx="438092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7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塊蛋糕，</a:t>
            </a:r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個</a:t>
            </a:r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個數</a:t>
            </a:r>
            <a:endParaRPr lang="en-US" altLang="zh-TW" sz="36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可以數幾次？</a:t>
            </a:r>
            <a:endParaRPr lang="en-US" altLang="zh-TW" sz="36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7÷2=3…1</a:t>
            </a:r>
            <a:endParaRPr lang="zh-TW" altLang="en-US" sz="3600" dirty="0" smtClean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610440" y="423074"/>
            <a:ext cx="90757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除法和分數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15440" y="5213443"/>
            <a:ext cx="470848" cy="1194179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8195470" y="5213443"/>
            <a:ext cx="470848" cy="119417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8782323" y="5206619"/>
            <a:ext cx="470848" cy="1194179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9355529" y="5206619"/>
            <a:ext cx="470848" cy="1194179"/>
          </a:xfrm>
          <a:prstGeom prst="rect">
            <a:avLst/>
          </a:prstGeom>
          <a:solidFill>
            <a:srgbClr val="99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9935559" y="5206620"/>
            <a:ext cx="470848" cy="1194179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10529237" y="5206619"/>
            <a:ext cx="470848" cy="1194179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1109267" y="5199796"/>
            <a:ext cx="470848" cy="1194179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2" name="直線接點 21"/>
          <p:cNvCxnSpPr/>
          <p:nvPr/>
        </p:nvCxnSpPr>
        <p:spPr>
          <a:xfrm flipV="1">
            <a:off x="7219647" y="5786651"/>
            <a:ext cx="4680000" cy="23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橢圓 22"/>
          <p:cNvSpPr/>
          <p:nvPr/>
        </p:nvSpPr>
        <p:spPr>
          <a:xfrm>
            <a:off x="955341" y="5076968"/>
            <a:ext cx="750627" cy="141936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2142696" y="5076969"/>
            <a:ext cx="750627" cy="141936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3289108" y="5090618"/>
            <a:ext cx="750627" cy="141936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/>
        </p:nvGraphicFramePr>
        <p:xfrm>
          <a:off x="6420141" y="2308953"/>
          <a:ext cx="403747" cy="816377"/>
        </p:xfrm>
        <a:graphic>
          <a:graphicData uri="http://schemas.openxmlformats.org/presentationml/2006/ole">
            <p:oleObj spid="_x0000_s1026" name="Equation" r:id="rId3" imgW="152280" imgH="393480" progId="Equation.DSMT4">
              <p:embed/>
            </p:oleObj>
          </a:graphicData>
        </a:graphic>
      </p:graphicFrame>
      <p:cxnSp>
        <p:nvCxnSpPr>
          <p:cNvPr id="28" name="直線接點 27"/>
          <p:cNvCxnSpPr/>
          <p:nvPr/>
        </p:nvCxnSpPr>
        <p:spPr>
          <a:xfrm>
            <a:off x="2306471" y="3671247"/>
            <a:ext cx="109182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手繪多邊形 28"/>
          <p:cNvSpPr/>
          <p:nvPr/>
        </p:nvSpPr>
        <p:spPr>
          <a:xfrm>
            <a:off x="2033517" y="3657599"/>
            <a:ext cx="361666" cy="559558"/>
          </a:xfrm>
          <a:custGeom>
            <a:avLst/>
            <a:gdLst>
              <a:gd name="connsiteX0" fmla="*/ 204716 w 279779"/>
              <a:gd name="connsiteY0" fmla="*/ 0 h 395785"/>
              <a:gd name="connsiteX1" fmla="*/ 245660 w 279779"/>
              <a:gd name="connsiteY1" fmla="*/ 300251 h 395785"/>
              <a:gd name="connsiteX2" fmla="*/ 0 w 279779"/>
              <a:gd name="connsiteY2" fmla="*/ 395785 h 395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9779" h="395785">
                <a:moveTo>
                  <a:pt x="204716" y="0"/>
                </a:moveTo>
                <a:cubicBezTo>
                  <a:pt x="242247" y="117143"/>
                  <a:pt x="279779" y="234287"/>
                  <a:pt x="245660" y="300251"/>
                </a:cubicBezTo>
                <a:cubicBezTo>
                  <a:pt x="211541" y="366215"/>
                  <a:pt x="105770" y="381000"/>
                  <a:pt x="0" y="395785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文字方塊 30"/>
          <p:cNvSpPr txBox="1"/>
          <p:nvPr/>
        </p:nvSpPr>
        <p:spPr>
          <a:xfrm>
            <a:off x="1842446" y="3562067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2579426" y="3603010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7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606721" y="3070748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3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2565778" y="4012443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6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35" name="直線接點 34"/>
          <p:cNvCxnSpPr/>
          <p:nvPr/>
        </p:nvCxnSpPr>
        <p:spPr>
          <a:xfrm>
            <a:off x="2251880" y="4571999"/>
            <a:ext cx="109182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2565778" y="4476468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1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37" name="直線接點 36"/>
          <p:cNvCxnSpPr/>
          <p:nvPr/>
        </p:nvCxnSpPr>
        <p:spPr>
          <a:xfrm>
            <a:off x="5677471" y="3985145"/>
            <a:ext cx="109182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手繪多邊形 37"/>
          <p:cNvSpPr/>
          <p:nvPr/>
        </p:nvSpPr>
        <p:spPr>
          <a:xfrm>
            <a:off x="5404517" y="3971497"/>
            <a:ext cx="361666" cy="559558"/>
          </a:xfrm>
          <a:custGeom>
            <a:avLst/>
            <a:gdLst>
              <a:gd name="connsiteX0" fmla="*/ 204716 w 279779"/>
              <a:gd name="connsiteY0" fmla="*/ 0 h 395785"/>
              <a:gd name="connsiteX1" fmla="*/ 245660 w 279779"/>
              <a:gd name="connsiteY1" fmla="*/ 300251 h 395785"/>
              <a:gd name="connsiteX2" fmla="*/ 0 w 279779"/>
              <a:gd name="connsiteY2" fmla="*/ 395785 h 395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9779" h="395785">
                <a:moveTo>
                  <a:pt x="204716" y="0"/>
                </a:moveTo>
                <a:cubicBezTo>
                  <a:pt x="242247" y="117143"/>
                  <a:pt x="279779" y="234287"/>
                  <a:pt x="245660" y="300251"/>
                </a:cubicBezTo>
                <a:cubicBezTo>
                  <a:pt x="211541" y="366215"/>
                  <a:pt x="105770" y="381000"/>
                  <a:pt x="0" y="395785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文字方塊 38"/>
          <p:cNvSpPr txBox="1"/>
          <p:nvPr/>
        </p:nvSpPr>
        <p:spPr>
          <a:xfrm>
            <a:off x="5158854" y="3875965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5923130" y="3916908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7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5936777" y="3384646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3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2" name="文字方塊 41"/>
          <p:cNvSpPr txBox="1"/>
          <p:nvPr/>
        </p:nvSpPr>
        <p:spPr>
          <a:xfrm>
            <a:off x="5923130" y="4326341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6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43" name="直線接點 42"/>
          <p:cNvCxnSpPr/>
          <p:nvPr/>
        </p:nvCxnSpPr>
        <p:spPr>
          <a:xfrm>
            <a:off x="5622880" y="4885897"/>
            <a:ext cx="109182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字方塊 43"/>
          <p:cNvSpPr txBox="1"/>
          <p:nvPr/>
        </p:nvSpPr>
        <p:spPr>
          <a:xfrm>
            <a:off x="5950426" y="4790366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1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45" name="物件 44"/>
          <p:cNvGraphicFramePr>
            <a:graphicFrameLocks noChangeAspect="1"/>
          </p:cNvGraphicFramePr>
          <p:nvPr/>
        </p:nvGraphicFramePr>
        <p:xfrm>
          <a:off x="6283660" y="3196057"/>
          <a:ext cx="403747" cy="816377"/>
        </p:xfrm>
        <a:graphic>
          <a:graphicData uri="http://schemas.openxmlformats.org/presentationml/2006/ole">
            <p:oleObj spid="_x0000_s1027" name="Equation" r:id="rId4" imgW="152280" imgH="393480" progId="Equation.DSMT4">
              <p:embed/>
            </p:oleObj>
          </a:graphicData>
        </a:graphic>
      </p:graphicFrame>
      <p:sp>
        <p:nvSpPr>
          <p:cNvPr id="46" name="文字方塊 45"/>
          <p:cNvSpPr txBox="1"/>
          <p:nvPr/>
        </p:nvSpPr>
        <p:spPr>
          <a:xfrm>
            <a:off x="5950426" y="5186149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1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47" name="直線接點 46"/>
          <p:cNvCxnSpPr/>
          <p:nvPr/>
        </p:nvCxnSpPr>
        <p:spPr>
          <a:xfrm>
            <a:off x="5663823" y="5745706"/>
            <a:ext cx="109182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字方塊 47"/>
          <p:cNvSpPr txBox="1"/>
          <p:nvPr/>
        </p:nvSpPr>
        <p:spPr>
          <a:xfrm>
            <a:off x="5950426" y="5677468"/>
            <a:ext cx="477672" cy="64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0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5128276" y="2411821"/>
            <a:ext cx="24189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7÷2=3</a:t>
            </a:r>
            <a:endParaRPr lang="zh-TW" altLang="en-US" sz="3600" dirty="0"/>
          </a:p>
        </p:txBody>
      </p:sp>
      <p:sp>
        <p:nvSpPr>
          <p:cNvPr id="50" name="文字方塊 49"/>
          <p:cNvSpPr txBox="1"/>
          <p:nvPr/>
        </p:nvSpPr>
        <p:spPr>
          <a:xfrm>
            <a:off x="7356146" y="1269232"/>
            <a:ext cx="43809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7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塊蛋糕，平分給</a:t>
            </a:r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人</a:t>
            </a:r>
            <a:endParaRPr lang="en-US" altLang="zh-TW" sz="36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每人可以拿多少？</a:t>
            </a:r>
            <a:endParaRPr lang="en-US" altLang="zh-TW" sz="3600" dirty="0" smtClean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51" name="物件 50"/>
          <p:cNvGraphicFramePr>
            <a:graphicFrameLocks noChangeAspect="1"/>
          </p:cNvGraphicFramePr>
          <p:nvPr/>
        </p:nvGraphicFramePr>
        <p:xfrm>
          <a:off x="7670546" y="2650772"/>
          <a:ext cx="3746603" cy="1075069"/>
        </p:xfrm>
        <a:graphic>
          <a:graphicData uri="http://schemas.openxmlformats.org/presentationml/2006/ole">
            <p:oleObj spid="_x0000_s1028" name="Equation" r:id="rId5" imgW="1371600" imgH="393480" progId="Equation.DSMT4">
              <p:embed/>
            </p:oleObj>
          </a:graphicData>
        </a:graphic>
      </p:graphicFrame>
      <p:sp>
        <p:nvSpPr>
          <p:cNvPr id="52" name="文字方塊 51"/>
          <p:cNvSpPr txBox="1"/>
          <p:nvPr/>
        </p:nvSpPr>
        <p:spPr>
          <a:xfrm>
            <a:off x="7383441" y="3930545"/>
            <a:ext cx="43809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個</a:t>
            </a:r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個數可以數幾次</a:t>
            </a:r>
            <a:endParaRPr lang="en-US" altLang="zh-TW" sz="36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就有幾個！</a:t>
            </a:r>
            <a:endParaRPr lang="en-US" altLang="zh-TW" sz="3600" dirty="0" smtClean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3" name="橢圓 52"/>
          <p:cNvSpPr/>
          <p:nvPr/>
        </p:nvSpPr>
        <p:spPr>
          <a:xfrm>
            <a:off x="7683690" y="5895844"/>
            <a:ext cx="859809" cy="4503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橢圓 53"/>
          <p:cNvSpPr/>
          <p:nvPr/>
        </p:nvSpPr>
        <p:spPr>
          <a:xfrm>
            <a:off x="8857398" y="5895843"/>
            <a:ext cx="859809" cy="4503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031106" y="5895843"/>
            <a:ext cx="859809" cy="4503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 advTm="4000">
        <p:random/>
      </p:transition>
    </mc:Choice>
    <mc:Fallback>
      <p:transition spd="slow" advTm="4000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1610440" y="423074"/>
            <a:ext cx="90757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總結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70744" y="2254218"/>
          <a:ext cx="2399945" cy="1730310"/>
        </p:xfrm>
        <a:graphic>
          <a:graphicData uri="http://schemas.openxmlformats.org/presentationml/2006/ole">
            <p:oleObj spid="_x0000_s2050" name="Equation" r:id="rId3" imgW="545760" imgH="393480" progId="Equation.DSMT4">
              <p:embed/>
            </p:oleObj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1269247" y="5063311"/>
            <a:ext cx="973084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以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為</a:t>
            </a:r>
            <a:r>
              <a:rPr lang="zh-TW" altLang="en-US" sz="4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基準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來看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7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有多大，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7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是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的幾倍？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回到數字是</a:t>
            </a:r>
            <a:r>
              <a:rPr lang="zh-TW" altLang="en-US" sz="4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倍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的本質來看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080469" y="1156055"/>
          <a:ext cx="2622550" cy="3738562"/>
        </p:xfrm>
        <a:graphic>
          <a:graphicData uri="http://schemas.openxmlformats.org/presentationml/2006/ole">
            <p:oleObj spid="_x0000_s2051" name="Equation" r:id="rId4" imgW="596880" imgH="8506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 advTm="4000">
        <p:random/>
      </p:transition>
    </mc:Choice>
    <mc:Fallback>
      <p:transition spd="slow" advTm="4000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" y="1674178"/>
            <a:ext cx="1055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4606" y="2297430"/>
            <a:ext cx="1055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5414" y="2937510"/>
            <a:ext cx="52768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文字方塊 10"/>
          <p:cNvSpPr txBox="1"/>
          <p:nvPr/>
        </p:nvSpPr>
        <p:spPr>
          <a:xfrm>
            <a:off x="1610440" y="423074"/>
            <a:ext cx="90757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拉橡皮筋，利用</a:t>
            </a:r>
            <a:r>
              <a:rPr lang="zh-TW" altLang="en-US" sz="4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基準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直接數出</a:t>
            </a:r>
            <a:r>
              <a:rPr lang="zh-TW" altLang="en-US" sz="4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倍數</a:t>
            </a:r>
            <a:endParaRPr lang="zh-TW" altLang="en-US" sz="4400" dirty="0">
              <a:solidFill>
                <a:srgbClr val="FF0000"/>
              </a:solidFill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7354570" y="2860357"/>
          <a:ext cx="2622550" cy="3738563"/>
        </p:xfrm>
        <a:graphic>
          <a:graphicData uri="http://schemas.openxmlformats.org/presentationml/2006/ole">
            <p:oleObj spid="_x0000_s12293" name="Equation" r:id="rId5" imgW="596880" imgH="8506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 advTm="4000">
        <p:random/>
      </p:transition>
    </mc:Choice>
    <mc:Fallback>
      <p:transition spd="slow" advTm="4000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1610440" y="423074"/>
            <a:ext cx="90757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比較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0" y="1815144"/>
            <a:ext cx="12192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瑜庭和晨如昨天各買了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1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個相同大小的蛋糕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瑜庭吃了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1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片，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晨如吃了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片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請問誰吃的比較多？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11266" name="Picture 2" descr="ç¸éåç"/>
          <p:cNvPicPr>
            <a:picLocks noChangeAspect="1" noChangeArrowheads="1"/>
          </p:cNvPicPr>
          <p:nvPr/>
        </p:nvPicPr>
        <p:blipFill>
          <a:blip r:embed="rId2" cstate="print"/>
          <a:srcRect l="8238" t="6644" r="6375" b="7275"/>
          <a:stretch>
            <a:fillRect/>
          </a:stretch>
        </p:blipFill>
        <p:spPr bwMode="auto">
          <a:xfrm>
            <a:off x="4708477" y="4065675"/>
            <a:ext cx="2769813" cy="279232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 advTm="4000">
        <p:random/>
      </p:transition>
    </mc:Choice>
    <mc:Fallback>
      <p:transition spd="slow" advTm="4000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1610440" y="423074"/>
            <a:ext cx="90757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比較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1637735" y="1815144"/>
            <a:ext cx="907575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CA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和賢松昨天練習投籃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CA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投進了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20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顆，賢松投進了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10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顆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請問誰比較厲害？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10244" name="Picture 4" descr="ãæç±ãçåçæå°çµæ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1546" y="4257675"/>
            <a:ext cx="4267200" cy="260032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 advTm="4000">
        <p:random/>
      </p:transition>
    </mc:Choice>
    <mc:Fallback>
      <p:transition spd="slow" advTm="4000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3FE3C99-2218-4003-8976-8FFEF26117BE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+IQ0o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"/>
  <p:tag name="ISPRING_PRESENTATION_TITLE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5</Words>
  <Application>Microsoft Office PowerPoint</Application>
  <PresentationFormat>自訂</PresentationFormat>
  <Paragraphs>45</Paragraphs>
  <Slides>9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1" baseType="lpstr">
      <vt:lpstr>6_Office 主题</vt:lpstr>
      <vt:lpstr>Equation</vt:lpstr>
      <vt:lpstr>投影片 1</vt:lpstr>
      <vt:lpstr>投影片 2</vt:lpstr>
      <vt:lpstr>投影片 3</vt:lpstr>
      <vt:lpstr>投影片 4</vt:lpstr>
      <vt:lpstr>投影片 5</vt:lpstr>
      <vt:lpstr>投影片 6</vt:lpstr>
      <vt:lpstr>投影片 7</vt:lpstr>
      <vt:lpstr>投影片 8</vt:lpstr>
      <vt:lpstr>投影片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keywords>http:/www.ypppt.com</cp:keywords>
  <cp:lastModifiedBy/>
  <cp:revision>1</cp:revision>
  <dcterms:created xsi:type="dcterms:W3CDTF">2017-10-20T03:31:41Z</dcterms:created>
  <dcterms:modified xsi:type="dcterms:W3CDTF">2018-07-10T22:42:52Z</dcterms:modified>
</cp:coreProperties>
</file>